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83" r:id="rId4"/>
    <p:sldId id="284" r:id="rId5"/>
    <p:sldId id="262" r:id="rId6"/>
    <p:sldId id="259" r:id="rId7"/>
    <p:sldId id="294" r:id="rId8"/>
    <p:sldId id="295" r:id="rId9"/>
    <p:sldId id="285" r:id="rId10"/>
    <p:sldId id="287" r:id="rId11"/>
    <p:sldId id="286" r:id="rId12"/>
    <p:sldId id="288" r:id="rId13"/>
    <p:sldId id="289" r:id="rId14"/>
    <p:sldId id="260" r:id="rId15"/>
    <p:sldId id="261" r:id="rId16"/>
    <p:sldId id="263" r:id="rId17"/>
    <p:sldId id="292" r:id="rId18"/>
    <p:sldId id="264" r:id="rId19"/>
    <p:sldId id="281" r:id="rId20"/>
    <p:sldId id="293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un Yuze" initials="SY" lastIdx="1" clrIdx="0">
    <p:extLst>
      <p:ext uri="{19B8F6BF-5375-455C-9EA6-DF929625EA0E}">
        <p15:presenceInfo xmlns:p15="http://schemas.microsoft.com/office/powerpoint/2012/main" userId="9862966b637773a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617" autoAdjust="0"/>
  </p:normalViewPr>
  <p:slideViewPr>
    <p:cSldViewPr snapToGrid="0">
      <p:cViewPr varScale="1">
        <p:scale>
          <a:sx n="111" d="100"/>
          <a:sy n="111" d="100"/>
        </p:scale>
        <p:origin x="47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12-26T14:26:03.41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12-26T14:26:03.41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12-26T14:26:03.416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932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759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8932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999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662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5126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358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67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2513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864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47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79F0B-2DBF-464B-BEC8-9DCD8B6C47D5}" type="datetimeFigureOut">
              <a:rPr lang="zh-CN" altLang="en-US" smtClean="0"/>
              <a:t>2022-0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0F060-BE1D-4FB4-BBBD-A5C13CFABB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550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2.png"/><Relationship Id="rId4" Type="http://schemas.openxmlformats.org/officeDocument/2006/relationships/image" Target="../media/image49.png"/><Relationship Id="rId9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6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emf"/><Relationship Id="rId11" Type="http://schemas.openxmlformats.org/officeDocument/2006/relationships/comments" Target="../comments/comment2.xml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1.png"/><Relationship Id="rId4" Type="http://schemas.openxmlformats.org/officeDocument/2006/relationships/image" Target="../media/image57.png"/><Relationship Id="rId9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3.xm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3844" y="924281"/>
            <a:ext cx="10091057" cy="444200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Enantioselective Total Synthesis of (+)-</a:t>
            </a: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Erick </a:t>
            </a:r>
            <a:r>
              <a:rPr lang="en-US" altLang="zh-CN" sz="3000" dirty="0"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r>
              <a:rPr lang="en-US" altLang="zh-CN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reira</a:t>
            </a:r>
            <a:r>
              <a:rPr lang="en-US" altLang="zh-CN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sz="3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sz="3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000" dirty="0" err="1">
                <a:latin typeface="Arial" panose="020B0604020202020204" pitchFamily="34" charset="0"/>
                <a:cs typeface="Arial" panose="020B0604020202020204" pitchFamily="34" charset="0"/>
              </a:rPr>
              <a:t>Eidgenössiche</a:t>
            </a:r>
            <a:r>
              <a:rPr lang="en-US" altLang="zh-CN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000" dirty="0" err="1">
                <a:latin typeface="Arial" panose="020B0604020202020204" pitchFamily="34" charset="0"/>
                <a:cs typeface="Arial" panose="020B0604020202020204" pitchFamily="34" charset="0"/>
              </a:rPr>
              <a:t>Technische</a:t>
            </a:r>
            <a:r>
              <a:rPr lang="en-US" altLang="zh-CN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000" dirty="0" err="1">
                <a:latin typeface="Arial" panose="020B0604020202020204" pitchFamily="34" charset="0"/>
                <a:cs typeface="Arial" panose="020B0604020202020204" pitchFamily="34" charset="0"/>
              </a:rPr>
              <a:t>Hochschule</a:t>
            </a:r>
            <a:r>
              <a:rPr lang="en-US" altLang="zh-CN" sz="3000" dirty="0">
                <a:latin typeface="Arial" panose="020B0604020202020204" pitchFamily="34" charset="0"/>
                <a:cs typeface="Arial" panose="020B0604020202020204" pitchFamily="34" charset="0"/>
              </a:rPr>
              <a:t> Zürich</a:t>
            </a:r>
            <a:r>
              <a:rPr lang="en-US" altLang="zh-CN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altLang="zh-CN" sz="3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sz="3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109166" y="6211669"/>
            <a:ext cx="38840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 </a:t>
            </a:r>
            <a:r>
              <a:rPr lang="de-DE" altLang="zh-CN" i="1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 </a:t>
            </a:r>
          </a:p>
          <a:p>
            <a:r>
              <a:rPr lang="en-US" altLang="zh-CN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ation </a:t>
            </a:r>
            <a:r>
              <a:rPr lang="en-US" altLang="zh-CN" dirty="0" err="1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e:May</a:t>
            </a:r>
            <a:r>
              <a:rPr lang="en-US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, 2021</a:t>
            </a:r>
            <a:endParaRPr lang="en-US" altLang="zh-CN" b="0" i="0" dirty="0">
              <a:solidFill>
                <a:srgbClr val="76767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8671" y="4153584"/>
            <a:ext cx="2409825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324624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sis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eleton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4415" y="110198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osynthetic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3206571" y="3883141"/>
            <a:ext cx="590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12" y="1503247"/>
            <a:ext cx="6135712" cy="5145557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1526107"/>
            <a:ext cx="6135711" cy="1690429"/>
          </a:xfrm>
          <a:prstGeom prst="rect">
            <a:avLst/>
          </a:prstGeom>
          <a:solidFill>
            <a:schemeClr val="bg2"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1142" y="992265"/>
            <a:ext cx="5884252" cy="1738273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8275259" y="2603799"/>
            <a:ext cx="18566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yn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tathe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6132706" y="2913453"/>
            <a:ext cx="614172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6931853" y="3156046"/>
            <a:ext cx="4543425" cy="1628775"/>
            <a:chOff x="6931853" y="3293770"/>
            <a:chExt cx="4543425" cy="1628775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31853" y="3293770"/>
              <a:ext cx="4543425" cy="1628775"/>
            </a:xfrm>
            <a:prstGeom prst="rect">
              <a:avLst/>
            </a:prstGeom>
          </p:spPr>
        </p:pic>
        <p:sp>
          <p:nvSpPr>
            <p:cNvPr id="21" name="矩形 20"/>
            <p:cNvSpPr/>
            <p:nvPr/>
          </p:nvSpPr>
          <p:spPr>
            <a:xfrm>
              <a:off x="7016262" y="3307729"/>
              <a:ext cx="158261" cy="2179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931853" y="4861512"/>
            <a:ext cx="4543425" cy="1562100"/>
            <a:chOff x="6931853" y="4977185"/>
            <a:chExt cx="4543425" cy="1562100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31853" y="4977185"/>
              <a:ext cx="4543425" cy="156210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6968136" y="4977185"/>
              <a:ext cx="158261" cy="2179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矩形 19"/>
          <p:cNvSpPr/>
          <p:nvPr/>
        </p:nvSpPr>
        <p:spPr>
          <a:xfrm>
            <a:off x="8079414" y="6500304"/>
            <a:ext cx="50672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en Yang Chem</a:t>
            </a:r>
            <a:r>
              <a:rPr lang="en-US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dirty="0" err="1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2020, 56, </a:t>
            </a:r>
            <a:r>
              <a:rPr lang="en-US" altLang="zh-CN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1 </a:t>
            </a:r>
            <a:endParaRPr lang="de-DE" altLang="zh-CN" b="0" i="0" dirty="0" smtClean="0">
              <a:solidFill>
                <a:srgbClr val="76767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87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324624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sis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eleton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3206571" y="3883141"/>
            <a:ext cx="590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054" y="1471315"/>
            <a:ext cx="5565164" cy="530912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7507" y="2828281"/>
            <a:ext cx="2847975" cy="146685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2678" y="4487315"/>
            <a:ext cx="4899513" cy="229312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4528" y="1439068"/>
            <a:ext cx="5195815" cy="1389213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56881" y="1129782"/>
            <a:ext cx="1698601" cy="945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8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324624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sis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eleton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00" y="1471315"/>
            <a:ext cx="5955536" cy="4975101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3269966" y="3883141"/>
            <a:ext cx="590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1795" y="1690777"/>
            <a:ext cx="5816577" cy="4617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37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324624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sis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eleton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00" y="1471315"/>
            <a:ext cx="5955536" cy="497510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1796" y="2241325"/>
            <a:ext cx="5822020" cy="343508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3269966" y="3883141"/>
            <a:ext cx="590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24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0" y="301765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Enantioselective Total Synthesis of (+)-</a:t>
            </a:r>
            <a:r>
              <a:rPr lang="en-US" altLang="zh-CN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65185" y="113391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osynthetic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185" y="1510107"/>
            <a:ext cx="5052384" cy="515309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039025"/>
            <a:ext cx="5939490" cy="1881819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2917191" y="3883141"/>
            <a:ext cx="590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5892051" y="2975952"/>
            <a:ext cx="614172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6165536" y="3122500"/>
            <a:ext cx="5756169" cy="3635867"/>
            <a:chOff x="6165536" y="3122500"/>
            <a:chExt cx="5756169" cy="3635867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65536" y="3122500"/>
              <a:ext cx="5756169" cy="3635867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>
            <a:xfrm>
              <a:off x="9652958" y="5917720"/>
              <a:ext cx="2260121" cy="828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8108830" y="329367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:1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83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0" y="301765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Enantioselective Total Synthesis of (+)-</a:t>
            </a:r>
            <a:r>
              <a:rPr lang="en-US" altLang="zh-CN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2641146" y="3883141"/>
            <a:ext cx="590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344" y="1095554"/>
            <a:ext cx="4994429" cy="540013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3131" y="1849594"/>
            <a:ext cx="1717106" cy="1377459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666817" y="238090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33646"/>
              </p:ext>
            </p:extLst>
          </p:nvPr>
        </p:nvGraphicFramePr>
        <p:xfrm>
          <a:off x="6141828" y="2470856"/>
          <a:ext cx="1171575" cy="13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CS ChemDraw Drawing" r:id="rId5" imgW="1171659" imgH="135113" progId="ChemDraw.Document.6.0">
                  <p:embed/>
                </p:oleObj>
              </mc:Choice>
              <mc:Fallback>
                <p:oleObj name="CS ChemDraw Drawing" r:id="rId5" imgW="1171659" imgH="1351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1828" y="2470856"/>
                        <a:ext cx="1171575" cy="13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320328" y="2117999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W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17763"/>
              </p:ext>
            </p:extLst>
          </p:nvPr>
        </p:nvGraphicFramePr>
        <p:xfrm>
          <a:off x="9028075" y="2470856"/>
          <a:ext cx="1171575" cy="13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CS ChemDraw Drawing" r:id="rId7" imgW="1171659" imgH="135113" progId="ChemDraw.Document.6.0">
                  <p:embed/>
                </p:oleObj>
              </mc:Choice>
              <mc:Fallback>
                <p:oleObj name="CS ChemDraw Drawing" r:id="rId7" imgW="1171659" imgH="1351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8075" y="2470856"/>
                        <a:ext cx="1171575" cy="13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9197949" y="214518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I</a:t>
            </a:r>
            <a:r>
              <a:rPr lang="en-US" altLang="zh-CN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99650" y="1726056"/>
            <a:ext cx="1923979" cy="1722966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75513" y="3449022"/>
            <a:ext cx="6248116" cy="280845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10099" y="939039"/>
            <a:ext cx="3634742" cy="803331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5616006" y="1726056"/>
            <a:ext cx="6575994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24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7776751" y="6104708"/>
            <a:ext cx="191588" cy="1567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0" y="301765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Enantioselective Total Synthesis of (+)-</a:t>
            </a:r>
            <a:r>
              <a:rPr lang="en-US" altLang="zh-CN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79" y="1768506"/>
            <a:ext cx="5253334" cy="4336202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2416713" y="3883141"/>
            <a:ext cx="590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0253" y="1138687"/>
            <a:ext cx="4575450" cy="5719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04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301765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Enantioselective Total Synthesis of (+)-</a:t>
            </a:r>
            <a:r>
              <a:rPr lang="en-US" altLang="zh-CN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023" y="1148003"/>
            <a:ext cx="3999521" cy="2155913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2416713" y="3883141"/>
            <a:ext cx="590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0044" y="3533096"/>
            <a:ext cx="3619500" cy="114300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77637" y="3519660"/>
            <a:ext cx="5268215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64655"/>
              </p:ext>
            </p:extLst>
          </p:nvPr>
        </p:nvGraphicFramePr>
        <p:xfrm>
          <a:off x="2410696" y="4366059"/>
          <a:ext cx="1333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CS ChemDraw Drawing" r:id="rId5" imgW="133805" imgH="1171490" progId="ChemDraw.Document.6.0">
                  <p:embed/>
                </p:oleObj>
              </mc:Choice>
              <mc:Fallback>
                <p:oleObj name="CS ChemDraw Drawing" r:id="rId5" imgW="133805" imgH="11714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0696" y="4366059"/>
                        <a:ext cx="13335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8421" y="5362794"/>
            <a:ext cx="1133475" cy="13620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19783" y="5153024"/>
            <a:ext cx="1314450" cy="15906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12812" y="1212737"/>
            <a:ext cx="5257068" cy="986999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50255" y="2410044"/>
            <a:ext cx="4619625" cy="431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81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0" y="301765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Enantioselective Total Synthesis of (+)-</a:t>
            </a:r>
            <a:r>
              <a:rPr lang="en-US" altLang="zh-CN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8308" y="1148558"/>
            <a:ext cx="5505169" cy="570944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313339" y="3131245"/>
            <a:ext cx="5525650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000000"/>
                </a:solidFill>
                <a:latin typeface="Arial" panose="020B0604020202020204" pitchFamily="34" charset="0"/>
              </a:rPr>
              <a:t>First 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total synthesis </a:t>
            </a:r>
            <a:r>
              <a:rPr lang="en-US" altLang="zh-CN" dirty="0" smtClean="0">
                <a:solidFill>
                  <a:srgbClr val="000000"/>
                </a:solidFill>
                <a:latin typeface="Arial" panose="020B0604020202020204" pitchFamily="34" charset="0"/>
              </a:rPr>
              <a:t>of (+)-</a:t>
            </a:r>
            <a:r>
              <a:rPr lang="en-US" altLang="zh-CN" dirty="0" err="1">
                <a:solidFill>
                  <a:srgbClr val="000000"/>
                </a:solidFill>
                <a:latin typeface="Arial" panose="020B0604020202020204" pitchFamily="34" charset="0"/>
              </a:rPr>
              <a:t>euphorikanin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 A </a:t>
            </a:r>
            <a:endParaRPr lang="en-US" altLang="zh-CN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solidFill>
                  <a:srgbClr val="000000"/>
                </a:solidFill>
                <a:latin typeface="Arial" panose="020B0604020202020204" pitchFamily="34" charset="0"/>
              </a:rPr>
              <a:t>19 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</a:rPr>
              <a:t>steps from (+)-3-carene </a:t>
            </a:r>
          </a:p>
        </p:txBody>
      </p:sp>
    </p:spTree>
    <p:extLst>
      <p:ext uri="{BB962C8B-B14F-4D97-AF65-F5344CB8AC3E}">
        <p14:creationId xmlns:p14="http://schemas.microsoft.com/office/powerpoint/2010/main" val="116803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63587" y="3039880"/>
            <a:ext cx="90395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anks </a:t>
            </a:r>
            <a:r>
              <a:rPr lang="zh-CN" altLang="en-US" sz="44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endParaRPr lang="en-US" altLang="zh-CN" sz="4400" b="0" i="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34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894113" y="5551722"/>
            <a:ext cx="278675" cy="130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31494" y="347484"/>
            <a:ext cx="80757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 dirty="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Introduction- Erick </a:t>
            </a:r>
            <a:r>
              <a:rPr lang="en-US" altLang="zh-CN" sz="3000" b="1" dirty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M. </a:t>
            </a:r>
            <a:r>
              <a:rPr lang="en-US" altLang="zh-CN" sz="3000" b="1" dirty="0" err="1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Carreira</a:t>
            </a:r>
            <a:endParaRPr lang="en-US" altLang="zh-CN" sz="3000" b="1" dirty="0"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  <a:p>
            <a:endParaRPr lang="zh-CN" altLang="en-US" sz="3000" b="1" dirty="0"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74" name="Picture 2" descr="Prof. Dr.  Erick M. Carreir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0071" y="932259"/>
            <a:ext cx="1891929" cy="2839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/>
          <p:cNvSpPr txBox="1"/>
          <p:nvPr/>
        </p:nvSpPr>
        <p:spPr>
          <a:xfrm>
            <a:off x="231494" y="1164184"/>
            <a:ext cx="1196050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ucation: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-1984  B.S., UIU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ott E. Denmar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4-1992  PhD &amp; work, Harvar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vid A.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n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92–1997 Postdoctoral, Assistan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 &amp; full Professor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tech,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ter B. 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va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6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98–         Ful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, </a:t>
            </a:r>
            <a:r>
              <a:rPr lang="en-US" altLang="zh-CN" dirty="0"/>
              <a:t>ETH </a:t>
            </a:r>
            <a:r>
              <a:rPr lang="en-US" altLang="zh-CN" dirty="0" smtClean="0"/>
              <a:t>Zürich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eer:</a:t>
            </a:r>
          </a:p>
          <a:p>
            <a:pPr marL="46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1-2019  Associate Editor of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Letter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6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-       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ditor-in-Chie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ter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0-          Editor-in-Chie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the American Chemical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ciety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arch:</a:t>
            </a:r>
          </a:p>
          <a:p>
            <a:pPr marL="46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reira'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 focuses on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ymmetri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synthesi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 natural products.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 application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se methods t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ment of catalyst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cinal chemist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46509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331" y="394661"/>
            <a:ext cx="2993953" cy="239167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34" y="2907102"/>
            <a:ext cx="4702668" cy="357646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1446241" y="3373401"/>
            <a:ext cx="6792522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7915" y="185900"/>
            <a:ext cx="6162675" cy="197167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4865362" y="2157253"/>
            <a:ext cx="732663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1793" y="2442823"/>
            <a:ext cx="6854917" cy="205492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8705" y="4899881"/>
            <a:ext cx="2865269" cy="136127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4865362" y="4497747"/>
            <a:ext cx="732663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43974" y="4734172"/>
            <a:ext cx="2812875" cy="1443127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164943" y="6368005"/>
            <a:ext cx="44250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ESY (red) correlations of compounds 8,1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07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894113" y="5551722"/>
            <a:ext cx="278675" cy="130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31494" y="347484"/>
            <a:ext cx="80757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b="1" dirty="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Introduction- Erick </a:t>
            </a:r>
            <a:r>
              <a:rPr lang="en-US" altLang="zh-CN" sz="3000" b="1" dirty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M. </a:t>
            </a:r>
            <a:r>
              <a:rPr lang="en-US" altLang="zh-CN" sz="3000" b="1" dirty="0" err="1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Carreira</a:t>
            </a:r>
            <a:endParaRPr lang="en-US" altLang="zh-CN" sz="3000" b="1" dirty="0"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  <a:p>
            <a:endParaRPr lang="zh-CN" altLang="en-US" sz="3000" b="1" dirty="0"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74" name="Picture 2" descr="Prof. Dr.  Erick M. Carreir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0071" y="932259"/>
            <a:ext cx="1891929" cy="2839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1975" y="1427878"/>
            <a:ext cx="2097825" cy="166750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940759" y="3274947"/>
            <a:ext cx="1242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CS 202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057" y="1363147"/>
            <a:ext cx="1818529" cy="179696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239491" y="3274947"/>
            <a:ext cx="1242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CS 202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271" y="3771928"/>
            <a:ext cx="2567364" cy="1858627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346629" y="5745390"/>
            <a:ext cx="1242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E 2019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439683" y="3274947"/>
            <a:ext cx="1242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E </a:t>
            </a:r>
            <a:r>
              <a:rPr lang="de-DE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177273" y="5766272"/>
            <a:ext cx="1242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E </a:t>
            </a:r>
            <a:r>
              <a:rPr lang="de-DE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788767" y="5863042"/>
            <a:ext cx="32129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2009</a:t>
            </a:r>
            <a:r>
              <a:rPr lang="de-DE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de-DE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CS 2019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/>
              <a:t>Mytilipin</a:t>
            </a:r>
            <a:r>
              <a:rPr lang="en-US" altLang="zh-CN" dirty="0"/>
              <a:t> </a:t>
            </a:r>
            <a:r>
              <a:rPr lang="en-US" altLang="zh-CN" dirty="0" smtClean="0"/>
              <a:t>B-revised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29800" y="4080347"/>
            <a:ext cx="3371850" cy="16859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37084" y="3892132"/>
            <a:ext cx="2050796" cy="1738423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15707" y="1390295"/>
            <a:ext cx="2066925" cy="164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35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7797690" y="6205041"/>
            <a:ext cx="50672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dit Hohmann Chem</a:t>
            </a:r>
            <a:r>
              <a:rPr lang="de-DE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Rev. </a:t>
            </a:r>
            <a:r>
              <a:rPr lang="de-DE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4, 114, </a:t>
            </a:r>
            <a:r>
              <a:rPr lang="de-DE" altLang="zh-CN" i="1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79</a:t>
            </a:r>
          </a:p>
          <a:p>
            <a:r>
              <a:rPr lang="nn-NO" altLang="zh-CN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an-Xin </a:t>
            </a:r>
            <a:r>
              <a:rPr lang="nn-NO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ang Org. Lett. </a:t>
            </a:r>
            <a:r>
              <a:rPr lang="nn-NO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, 18, 12, 2844</a:t>
            </a:r>
            <a:endParaRPr lang="de-DE" altLang="zh-CN" dirty="0">
              <a:solidFill>
                <a:srgbClr val="76767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 smtClean="0">
              <a:solidFill>
                <a:srgbClr val="76767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324624"/>
            <a:ext cx="95881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Introduction-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Euphorbia </a:t>
            </a:r>
            <a:r>
              <a:rPr lang="en-US" altLang="zh-CN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Diterpenes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77761" y="1122217"/>
            <a:ext cx="3793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letal types of Euphorbia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terpen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0356" y="1322575"/>
            <a:ext cx="4022128" cy="339244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485" y="4757410"/>
            <a:ext cx="5647402" cy="1752643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3250660" y="6482040"/>
            <a:ext cx="1603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. Lett. 201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485" y="3255960"/>
            <a:ext cx="3980732" cy="137114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085" y="1497190"/>
            <a:ext cx="4291531" cy="148617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6289" y="1224302"/>
            <a:ext cx="3447889" cy="1390676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8661623" y="2667947"/>
            <a:ext cx="3339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 than 871 compounds (2012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06488" y="3187677"/>
            <a:ext cx="2376143" cy="1960800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10417505" y="4442435"/>
            <a:ext cx="1603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. Lett. 2016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03247" y="5177631"/>
            <a:ext cx="4297752" cy="969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04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324624"/>
            <a:ext cx="95881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osed biosynthesis of </a:t>
            </a:r>
            <a:r>
              <a:rPr lang="en-US" altLang="zh-CN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0321" y="886540"/>
            <a:ext cx="5725489" cy="5861051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968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886540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324624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sis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eleton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4415" y="110198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osynthetic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3206571" y="3883141"/>
            <a:ext cx="590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12" y="1503247"/>
            <a:ext cx="6135712" cy="514555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569" y="1471315"/>
            <a:ext cx="5806142" cy="465871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653841" y="568093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7464724" y="6368631"/>
            <a:ext cx="50672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ing, </a:t>
            </a:r>
            <a:r>
              <a:rPr lang="de-DE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ew. Chem., </a:t>
            </a:r>
            <a:r>
              <a:rPr lang="de-DE" altLang="zh-CN" i="1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. Ed</a:t>
            </a:r>
            <a:r>
              <a:rPr lang="de-DE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r>
              <a:rPr lang="de-DE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7, 56, 8898 </a:t>
            </a:r>
            <a:endParaRPr lang="de-DE" altLang="zh-CN" b="0" i="0" dirty="0" smtClean="0">
              <a:solidFill>
                <a:srgbClr val="76767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-42577" y="4684876"/>
            <a:ext cx="6135711" cy="2053087"/>
          </a:xfrm>
          <a:prstGeom prst="rect">
            <a:avLst/>
          </a:prstGeom>
          <a:solidFill>
            <a:schemeClr val="bg2"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79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529003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39756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sis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eleton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4415" y="102896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 of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pluanol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feng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n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2980714" y="3731045"/>
            <a:ext cx="6258747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197" y="1424100"/>
            <a:ext cx="4629728" cy="5406427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7501444" y="6488668"/>
            <a:ext cx="50672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ing, </a:t>
            </a:r>
            <a:r>
              <a:rPr lang="de-DE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ew. Chem., </a:t>
            </a:r>
            <a:r>
              <a:rPr lang="de-DE" altLang="zh-CN" i="1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. Ed</a:t>
            </a:r>
            <a:r>
              <a:rPr lang="de-DE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r>
              <a:rPr lang="de-DE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7, 56, 8898 </a:t>
            </a:r>
            <a:endParaRPr lang="de-DE" altLang="zh-CN" b="0" i="0" dirty="0" smtClean="0">
              <a:solidFill>
                <a:srgbClr val="76767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35740" y="4883675"/>
            <a:ext cx="13661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tsunobu</a:t>
            </a:r>
            <a:endParaRPr lang="de-DE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1146" y="624531"/>
            <a:ext cx="3711426" cy="1267917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6095999" y="1896538"/>
            <a:ext cx="611612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6093124" y="3796822"/>
            <a:ext cx="611612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0925" y="2034645"/>
            <a:ext cx="5866276" cy="99275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0925" y="2998666"/>
            <a:ext cx="1828800" cy="7217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71007" y="3282573"/>
            <a:ext cx="4020993" cy="198274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748257" y="1943569"/>
            <a:ext cx="157642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b="1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, </a:t>
            </a:r>
            <a:r>
              <a:rPr lang="en-US" altLang="zh-CN" sz="1500" b="1" dirty="0" err="1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ishi</a:t>
            </a:r>
            <a:endParaRPr lang="zh-CN" alt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54793" y="1503735"/>
            <a:ext cx="708265" cy="1000333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4727044" y="2742939"/>
            <a:ext cx="157642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ls–Alder </a:t>
            </a:r>
            <a:endParaRPr lang="zh-CN" alt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03813" y="4030653"/>
            <a:ext cx="3693903" cy="2335850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1606793" y="3964706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10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 NaOMe</a:t>
            </a:r>
          </a:p>
          <a:p>
            <a:r>
              <a:rPr lang="pt-BR" altLang="zh-CN" sz="10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) DMDO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008925" y="5936029"/>
            <a:ext cx="11984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gent Reagent</a:t>
            </a:r>
          </a:p>
          <a:p>
            <a:endParaRPr lang="en-US" altLang="zh-CN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0218568" y="4504174"/>
            <a:ext cx="1608007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3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KHMDS, PhNTf2,</a:t>
            </a:r>
          </a:p>
          <a:p>
            <a:r>
              <a:rPr lang="en-US" altLang="zh-CN" sz="13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3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300" dirty="0" err="1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I</a:t>
            </a:r>
            <a:r>
              <a:rPr lang="en-US" altLang="zh-CN" sz="13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300" dirty="0" err="1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gBr</a:t>
            </a:r>
            <a:r>
              <a:rPr lang="en-US" altLang="zh-CN" sz="13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740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529003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39756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sis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eleton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4415" y="102896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 of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pluanol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feng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n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2980714" y="3731045"/>
            <a:ext cx="6258747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197" y="1424100"/>
            <a:ext cx="4629728" cy="5406427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7501444" y="6488668"/>
            <a:ext cx="50672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ing, </a:t>
            </a:r>
            <a:r>
              <a:rPr lang="de-DE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ew. Chem., </a:t>
            </a:r>
            <a:r>
              <a:rPr lang="de-DE" altLang="zh-CN" i="1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. Ed</a:t>
            </a:r>
            <a:r>
              <a:rPr lang="de-DE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r>
              <a:rPr lang="de-DE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7, 56, 8898 </a:t>
            </a:r>
            <a:endParaRPr lang="de-DE" altLang="zh-CN" b="0" i="0" dirty="0" smtClean="0">
              <a:solidFill>
                <a:srgbClr val="76767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35740" y="4883675"/>
            <a:ext cx="13661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tsunobu</a:t>
            </a:r>
            <a:endParaRPr lang="de-DE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6087228" y="2126275"/>
            <a:ext cx="611612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748257" y="1943569"/>
            <a:ext cx="157642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b="1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, </a:t>
            </a:r>
            <a:r>
              <a:rPr lang="en-US" altLang="zh-CN" sz="1500" b="1" dirty="0" err="1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ishi</a:t>
            </a:r>
            <a:endParaRPr lang="zh-CN" alt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4793" y="1503735"/>
            <a:ext cx="708265" cy="1000333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4727044" y="2742939"/>
            <a:ext cx="157642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ls–Alder </a:t>
            </a:r>
            <a:endParaRPr lang="zh-CN" altLang="en-US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606793" y="3964706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altLang="zh-CN" sz="10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 NaOMe</a:t>
            </a:r>
          </a:p>
          <a:p>
            <a:r>
              <a:rPr lang="pt-BR" altLang="zh-CN" sz="10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) DMDO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7950" y="982990"/>
            <a:ext cx="5385217" cy="960579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5008925" y="5936029"/>
            <a:ext cx="11984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gent Reagent</a:t>
            </a:r>
          </a:p>
          <a:p>
            <a:endParaRPr lang="en-US" altLang="zh-CN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6751" y="2409168"/>
            <a:ext cx="4340042" cy="87996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88287" y="3490858"/>
            <a:ext cx="4665281" cy="1598899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40415" y="5263418"/>
            <a:ext cx="3924647" cy="1093610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10086962" y="5790122"/>
            <a:ext cx="213321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altLang="zh-CN" sz="15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. Lett.</a:t>
            </a:r>
            <a:r>
              <a:rPr lang="nn-NO" altLang="zh-CN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1999, 1, 4, </a:t>
            </a:r>
            <a:r>
              <a:rPr lang="nn-NO" altLang="zh-CN" sz="15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7</a:t>
            </a:r>
            <a:endParaRPr lang="zh-CN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6195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0" y="529003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39756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sis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phorikanin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eleton</a:t>
            </a:r>
            <a:endParaRPr lang="zh-CN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4415" y="102896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 of 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pluanol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feng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ng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 rot="5400000">
            <a:off x="2989485" y="3681238"/>
            <a:ext cx="6258747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653841" y="568093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947" y="1573100"/>
            <a:ext cx="4698067" cy="500896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7501444" y="6488668"/>
            <a:ext cx="50672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ing, </a:t>
            </a:r>
            <a:r>
              <a:rPr lang="de-DE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ew. Chem., </a:t>
            </a:r>
            <a:r>
              <a:rPr lang="de-DE" altLang="zh-CN" i="1" dirty="0" smtClean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. Ed</a:t>
            </a:r>
            <a:r>
              <a:rPr lang="de-DE" altLang="zh-CN" i="1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r>
              <a:rPr lang="de-DE" altLang="zh-CN" dirty="0">
                <a:solidFill>
                  <a:srgbClr val="76767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7, 56, 8898 </a:t>
            </a:r>
            <a:endParaRPr lang="de-DE" altLang="zh-CN" b="0" i="0" dirty="0" smtClean="0">
              <a:solidFill>
                <a:srgbClr val="76767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839980" y="5866488"/>
            <a:ext cx="121953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C</a:t>
            </a:r>
            <a:endParaRPr lang="de-DE" altLang="zh-CN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079" y="572035"/>
            <a:ext cx="4914900" cy="1047750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="" xmlns:a16="http://schemas.microsoft.com/office/drawing/2014/main" id="{F35AA9B5-8A31-4C53-B9EA-F0227A075629}"/>
              </a:ext>
            </a:extLst>
          </p:cNvPr>
          <p:cNvSpPr/>
          <p:nvPr/>
        </p:nvSpPr>
        <p:spPr>
          <a:xfrm>
            <a:off x="6118859" y="1550241"/>
            <a:ext cx="611612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3261338" y="2958995"/>
            <a:ext cx="192767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O/NCS</a:t>
            </a:r>
            <a:endParaRPr lang="zh-CN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83069" y="4061650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500" dirty="0" err="1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egusa</a:t>
            </a:r>
            <a:r>
              <a:rPr lang="en-US" altLang="zh-CN" sz="15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ation </a:t>
            </a:r>
            <a: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 descr="https://upload.wikimedia.org/wikipedia/commons/3/38/ClaisenOx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4340" y="2644950"/>
            <a:ext cx="5076825" cy="1104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Babler oxidation mechanis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079" y="4323883"/>
            <a:ext cx="4762500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矩形 21"/>
          <p:cNvSpPr/>
          <p:nvPr/>
        </p:nvSpPr>
        <p:spPr>
          <a:xfrm>
            <a:off x="6472686" y="1954922"/>
            <a:ext cx="6096000" cy="3231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500" dirty="0" err="1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bler-Dauben</a:t>
            </a:r>
            <a:r>
              <a:rPr lang="en-US" altLang="zh-CN" sz="15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idation (tertiary allylic alcohols)</a:t>
            </a:r>
            <a:endParaRPr lang="zh-CN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91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8</TotalTime>
  <Words>468</Words>
  <Application>Microsoft Office PowerPoint</Application>
  <PresentationFormat>宽屏</PresentationFormat>
  <Paragraphs>85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Arial Unicode MS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CS ChemDraw Drawing</vt:lpstr>
      <vt:lpstr>Enantioselective Total Synthesis of (+)-Euphorikanin A  Erick M. Carreira   Eidgenössiche Technische Hochschule Zürich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tal Synthesis of (–)-Merochlorin A  Erick M. Carreira   Eidgenössiche Technische Hochschule Zürich</dc:title>
  <dc:creator>Sun Yuze</dc:creator>
  <cp:lastModifiedBy>Microsoft 帐户</cp:lastModifiedBy>
  <cp:revision>137</cp:revision>
  <dcterms:created xsi:type="dcterms:W3CDTF">2018-12-26T04:37:08Z</dcterms:created>
  <dcterms:modified xsi:type="dcterms:W3CDTF">2022-08-24T08:43:09Z</dcterms:modified>
</cp:coreProperties>
</file>